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257" r:id="rId2"/>
    <p:sldId id="366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77" r:id="rId16"/>
    <p:sldId id="369" r:id="rId17"/>
    <p:sldId id="370" r:id="rId18"/>
    <p:sldId id="371" r:id="rId19"/>
    <p:sldId id="372" r:id="rId20"/>
    <p:sldId id="374" r:id="rId21"/>
    <p:sldId id="375" r:id="rId22"/>
    <p:sldId id="37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32" d="100"/>
          <a:sy n="132" d="100"/>
        </p:scale>
        <p:origin x="-1488" y="-120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95185"/>
            <a:ext cx="8556398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280885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0" y="1471385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6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7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8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5" y="1374625"/>
            <a:ext cx="8660190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02</TotalTime>
  <Words>551</Words>
  <Application>Microsoft Macintosh PowerPoint</Application>
  <PresentationFormat>On-screen Show (4:3)</PresentationFormat>
  <Paragraphs>147</Paragraphs>
  <Slides>22</Slides>
  <Notes>1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70</cp:revision>
  <cp:lastPrinted>2012-03-02T15:05:15Z</cp:lastPrinted>
  <dcterms:created xsi:type="dcterms:W3CDTF">2011-02-18T03:43:54Z</dcterms:created>
  <dcterms:modified xsi:type="dcterms:W3CDTF">2013-03-03T00:42:14Z</dcterms:modified>
</cp:coreProperties>
</file>